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4"/>
    <p:sldMasterId id="2147483648" r:id="rId5"/>
  </p:sldMasterIdLst>
  <p:notesMasterIdLst>
    <p:notesMasterId r:id="rId18"/>
  </p:notesMasterIdLst>
  <p:sldIdLst>
    <p:sldId id="256" r:id="rId6"/>
    <p:sldId id="378" r:id="rId7"/>
    <p:sldId id="360" r:id="rId8"/>
    <p:sldId id="379" r:id="rId9"/>
    <p:sldId id="380" r:id="rId10"/>
    <p:sldId id="361" r:id="rId11"/>
    <p:sldId id="362" r:id="rId12"/>
    <p:sldId id="363" r:id="rId13"/>
    <p:sldId id="364" r:id="rId14"/>
    <p:sldId id="367" r:id="rId15"/>
    <p:sldId id="368" r:id="rId16"/>
    <p:sldId id="381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BCA00BA-C5BA-4674-9E4E-A97E4AA9F21C}" v="8" dt="2022-03-29T07:11:34.716"/>
    <p1510:client id="{2B40310F-B541-4CB8-8EB4-14B4E9AFA763}" v="341" dt="2022-03-27T06:42:10.3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112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microsoft.com/office/2016/11/relationships/changesInfo" Target="changesInfos/changesInfo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tags" Target="tags/tag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clId="Web-{2B40310F-B541-4CB8-8EB4-14B4E9AFA763}"/>
    <pc:docChg chg="modSld">
      <pc:chgData name="" userId="" providerId="" clId="Web-{2B40310F-B541-4CB8-8EB4-14B4E9AFA763}" dt="2022-03-27T06:03:12.352" v="0" actId="20577"/>
      <pc:docMkLst>
        <pc:docMk/>
      </pc:docMkLst>
      <pc:sldChg chg="modSp">
        <pc:chgData name="" userId="" providerId="" clId="Web-{2B40310F-B541-4CB8-8EB4-14B4E9AFA763}" dt="2022-03-27T06:03:12.352" v="0" actId="20577"/>
        <pc:sldMkLst>
          <pc:docMk/>
          <pc:sldMk cId="0" sldId="256"/>
        </pc:sldMkLst>
        <pc:spChg chg="mod">
          <ac:chgData name="" userId="" providerId="" clId="Web-{2B40310F-B541-4CB8-8EB4-14B4E9AFA763}" dt="2022-03-27T06:03:12.352" v="0" actId="20577"/>
          <ac:spMkLst>
            <pc:docMk/>
            <pc:sldMk cId="0" sldId="256"/>
            <ac:spMk id="13314" creationId="{2D16628F-FD69-C70F-871D-BBD13825D6FA}"/>
          </ac:spMkLst>
        </pc:spChg>
      </pc:sldChg>
    </pc:docChg>
  </pc:docChgLst>
  <pc:docChgLst>
    <pc:chgData name="Babin Bista" userId="546638cbaf1e27fc" providerId="Windows Live" clId="Web-{0BCA00BA-C5BA-4674-9E4E-A97E4AA9F21C}"/>
    <pc:docChg chg="modSld">
      <pc:chgData name="Babin Bista" userId="546638cbaf1e27fc" providerId="Windows Live" clId="Web-{0BCA00BA-C5BA-4674-9E4E-A97E4AA9F21C}" dt="2022-03-29T07:11:34.716" v="7" actId="20577"/>
      <pc:docMkLst>
        <pc:docMk/>
      </pc:docMkLst>
      <pc:sldChg chg="modSp">
        <pc:chgData name="Babin Bista" userId="546638cbaf1e27fc" providerId="Windows Live" clId="Web-{0BCA00BA-C5BA-4674-9E4E-A97E4AA9F21C}" dt="2022-03-29T07:11:34.716" v="7" actId="20577"/>
        <pc:sldMkLst>
          <pc:docMk/>
          <pc:sldMk cId="0" sldId="256"/>
        </pc:sldMkLst>
        <pc:spChg chg="mod">
          <ac:chgData name="Babin Bista" userId="546638cbaf1e27fc" providerId="Windows Live" clId="Web-{0BCA00BA-C5BA-4674-9E4E-A97E4AA9F21C}" dt="2022-03-29T07:11:34.716" v="7" actId="20577"/>
          <ac:spMkLst>
            <pc:docMk/>
            <pc:sldMk cId="0" sldId="256"/>
            <ac:spMk id="13314" creationId="{2D16628F-FD69-C70F-871D-BBD13825D6FA}"/>
          </ac:spMkLst>
        </pc:spChg>
      </pc:sldChg>
    </pc:docChg>
  </pc:docChgLst>
  <pc:docChgLst>
    <pc:chgData name="Babin Bista" userId="546638cbaf1e27fc" providerId="Windows Live" clId="Web-{2B40310F-B541-4CB8-8EB4-14B4E9AFA763}"/>
    <pc:docChg chg="addSld delSld modSld addMainMaster modMainMaster">
      <pc:chgData name="Babin Bista" userId="546638cbaf1e27fc" providerId="Windows Live" clId="Web-{2B40310F-B541-4CB8-8EB4-14B4E9AFA763}" dt="2022-03-27T06:42:10.398" v="327" actId="1076"/>
      <pc:docMkLst>
        <pc:docMk/>
      </pc:docMkLst>
      <pc:sldChg chg="modSp">
        <pc:chgData name="Babin Bista" userId="546638cbaf1e27fc" providerId="Windows Live" clId="Web-{2B40310F-B541-4CB8-8EB4-14B4E9AFA763}" dt="2022-03-27T06:07:18.185" v="54" actId="20577"/>
        <pc:sldMkLst>
          <pc:docMk/>
          <pc:sldMk cId="0" sldId="256"/>
        </pc:sldMkLst>
        <pc:spChg chg="mod">
          <ac:chgData name="Babin Bista" userId="546638cbaf1e27fc" providerId="Windows Live" clId="Web-{2B40310F-B541-4CB8-8EB4-14B4E9AFA763}" dt="2022-03-27T06:07:18.185" v="54" actId="20577"/>
          <ac:spMkLst>
            <pc:docMk/>
            <pc:sldMk cId="0" sldId="256"/>
            <ac:spMk id="13314" creationId="{2D16628F-FD69-C70F-871D-BBD13825D6FA}"/>
          </ac:spMkLst>
        </pc:spChg>
      </pc:sldChg>
      <pc:sldChg chg="del">
        <pc:chgData name="Babin Bista" userId="546638cbaf1e27fc" providerId="Windows Live" clId="Web-{2B40310F-B541-4CB8-8EB4-14B4E9AFA763}" dt="2022-03-27T06:40:38.271" v="297"/>
        <pc:sldMkLst>
          <pc:docMk/>
          <pc:sldMk cId="0" sldId="365"/>
        </pc:sldMkLst>
      </pc:sldChg>
      <pc:sldChg chg="del">
        <pc:chgData name="Babin Bista" userId="546638cbaf1e27fc" providerId="Windows Live" clId="Web-{2B40310F-B541-4CB8-8EB4-14B4E9AFA763}" dt="2022-03-27T06:40:44.881" v="298"/>
        <pc:sldMkLst>
          <pc:docMk/>
          <pc:sldMk cId="0" sldId="366"/>
        </pc:sldMkLst>
      </pc:sldChg>
      <pc:sldChg chg="add del">
        <pc:chgData name="Babin Bista" userId="546638cbaf1e27fc" providerId="Windows Live" clId="Web-{2B40310F-B541-4CB8-8EB4-14B4E9AFA763}" dt="2022-03-27T06:40:59.803" v="300"/>
        <pc:sldMkLst>
          <pc:docMk/>
          <pc:sldMk cId="0" sldId="368"/>
        </pc:sldMkLst>
      </pc:sldChg>
      <pc:sldChg chg="del">
        <pc:chgData name="Babin Bista" userId="546638cbaf1e27fc" providerId="Windows Live" clId="Web-{2B40310F-B541-4CB8-8EB4-14B4E9AFA763}" dt="2022-03-27T06:41:09.178" v="301"/>
        <pc:sldMkLst>
          <pc:docMk/>
          <pc:sldMk cId="0" sldId="369"/>
        </pc:sldMkLst>
      </pc:sldChg>
      <pc:sldChg chg="del">
        <pc:chgData name="Babin Bista" userId="546638cbaf1e27fc" providerId="Windows Live" clId="Web-{2B40310F-B541-4CB8-8EB4-14B4E9AFA763}" dt="2022-03-27T06:41:14.616" v="303"/>
        <pc:sldMkLst>
          <pc:docMk/>
          <pc:sldMk cId="0" sldId="370"/>
        </pc:sldMkLst>
      </pc:sldChg>
      <pc:sldChg chg="del">
        <pc:chgData name="Babin Bista" userId="546638cbaf1e27fc" providerId="Windows Live" clId="Web-{2B40310F-B541-4CB8-8EB4-14B4E9AFA763}" dt="2022-03-27T06:41:11.866" v="302"/>
        <pc:sldMkLst>
          <pc:docMk/>
          <pc:sldMk cId="0" sldId="371"/>
        </pc:sldMkLst>
      </pc:sldChg>
      <pc:sldChg chg="del">
        <pc:chgData name="Babin Bista" userId="546638cbaf1e27fc" providerId="Windows Live" clId="Web-{2B40310F-B541-4CB8-8EB4-14B4E9AFA763}" dt="2022-03-27T06:41:16.897" v="304"/>
        <pc:sldMkLst>
          <pc:docMk/>
          <pc:sldMk cId="0" sldId="372"/>
        </pc:sldMkLst>
      </pc:sldChg>
      <pc:sldChg chg="del">
        <pc:chgData name="Babin Bista" userId="546638cbaf1e27fc" providerId="Windows Live" clId="Web-{2B40310F-B541-4CB8-8EB4-14B4E9AFA763}" dt="2022-03-27T06:41:19.288" v="305"/>
        <pc:sldMkLst>
          <pc:docMk/>
          <pc:sldMk cId="0" sldId="373"/>
        </pc:sldMkLst>
      </pc:sldChg>
      <pc:sldChg chg="del">
        <pc:chgData name="Babin Bista" userId="546638cbaf1e27fc" providerId="Windows Live" clId="Web-{2B40310F-B541-4CB8-8EB4-14B4E9AFA763}" dt="2022-03-27T06:41:21.163" v="306"/>
        <pc:sldMkLst>
          <pc:docMk/>
          <pc:sldMk cId="0" sldId="374"/>
        </pc:sldMkLst>
      </pc:sldChg>
      <pc:sldChg chg="del">
        <pc:chgData name="Babin Bista" userId="546638cbaf1e27fc" providerId="Windows Live" clId="Web-{2B40310F-B541-4CB8-8EB4-14B4E9AFA763}" dt="2022-03-27T06:41:23.085" v="307"/>
        <pc:sldMkLst>
          <pc:docMk/>
          <pc:sldMk cId="0" sldId="375"/>
        </pc:sldMkLst>
      </pc:sldChg>
      <pc:sldChg chg="del">
        <pc:chgData name="Babin Bista" userId="546638cbaf1e27fc" providerId="Windows Live" clId="Web-{2B40310F-B541-4CB8-8EB4-14B4E9AFA763}" dt="2022-03-27T06:41:25.835" v="308"/>
        <pc:sldMkLst>
          <pc:docMk/>
          <pc:sldMk cId="0" sldId="376"/>
        </pc:sldMkLst>
      </pc:sldChg>
      <pc:sldChg chg="del">
        <pc:chgData name="Babin Bista" userId="546638cbaf1e27fc" providerId="Windows Live" clId="Web-{2B40310F-B541-4CB8-8EB4-14B4E9AFA763}" dt="2022-03-27T06:41:28.694" v="309"/>
        <pc:sldMkLst>
          <pc:docMk/>
          <pc:sldMk cId="0" sldId="377"/>
        </pc:sldMkLst>
      </pc:sldChg>
      <pc:sldChg chg="modSp new">
        <pc:chgData name="Babin Bista" userId="546638cbaf1e27fc" providerId="Windows Live" clId="Web-{2B40310F-B541-4CB8-8EB4-14B4E9AFA763}" dt="2022-03-27T06:19:29.246" v="279" actId="20577"/>
        <pc:sldMkLst>
          <pc:docMk/>
          <pc:sldMk cId="3823895444" sldId="378"/>
        </pc:sldMkLst>
        <pc:spChg chg="mod">
          <ac:chgData name="Babin Bista" userId="546638cbaf1e27fc" providerId="Windows Live" clId="Web-{2B40310F-B541-4CB8-8EB4-14B4E9AFA763}" dt="2022-03-27T06:11:48.347" v="179" actId="20577"/>
          <ac:spMkLst>
            <pc:docMk/>
            <pc:sldMk cId="3823895444" sldId="378"/>
            <ac:spMk id="2" creationId="{A153DDFD-2B0D-B939-2BC5-AA4F9EA944D3}"/>
          </ac:spMkLst>
        </pc:spChg>
        <pc:spChg chg="mod">
          <ac:chgData name="Babin Bista" userId="546638cbaf1e27fc" providerId="Windows Live" clId="Web-{2B40310F-B541-4CB8-8EB4-14B4E9AFA763}" dt="2022-03-27T06:19:29.246" v="279" actId="20577"/>
          <ac:spMkLst>
            <pc:docMk/>
            <pc:sldMk cId="3823895444" sldId="378"/>
            <ac:spMk id="3" creationId="{2EDBF46E-9C1D-56EB-6BF7-97252D0FF8CF}"/>
          </ac:spMkLst>
        </pc:spChg>
      </pc:sldChg>
      <pc:sldChg chg="modSp add">
        <pc:chgData name="Babin Bista" userId="546638cbaf1e27fc" providerId="Windows Live" clId="Web-{2B40310F-B541-4CB8-8EB4-14B4E9AFA763}" dt="2022-03-27T06:34:12.263" v="286" actId="20577"/>
        <pc:sldMkLst>
          <pc:docMk/>
          <pc:sldMk cId="3875419110" sldId="379"/>
        </pc:sldMkLst>
        <pc:spChg chg="mod">
          <ac:chgData name="Babin Bista" userId="546638cbaf1e27fc" providerId="Windows Live" clId="Web-{2B40310F-B541-4CB8-8EB4-14B4E9AFA763}" dt="2022-03-27T06:34:12.263" v="286" actId="20577"/>
          <ac:spMkLst>
            <pc:docMk/>
            <pc:sldMk cId="3875419110" sldId="379"/>
            <ac:spMk id="8194" creationId="{9C435B2B-A4F8-4B25-8EBC-E06C164B4E30}"/>
          </ac:spMkLst>
        </pc:spChg>
        <pc:spChg chg="mod">
          <ac:chgData name="Babin Bista" userId="546638cbaf1e27fc" providerId="Windows Live" clId="Web-{2B40310F-B541-4CB8-8EB4-14B4E9AFA763}" dt="2022-03-27T06:34:04.247" v="285" actId="14100"/>
          <ac:spMkLst>
            <pc:docMk/>
            <pc:sldMk cId="3875419110" sldId="379"/>
            <ac:spMk id="45059" creationId="{1A2C81EB-88B3-4924-BBB1-8AA247208B09}"/>
          </ac:spMkLst>
        </pc:spChg>
      </pc:sldChg>
      <pc:sldChg chg="new del">
        <pc:chgData name="Babin Bista" userId="546638cbaf1e27fc" providerId="Windows Live" clId="Web-{2B40310F-B541-4CB8-8EB4-14B4E9AFA763}" dt="2022-03-27T06:29:23.773" v="281"/>
        <pc:sldMkLst>
          <pc:docMk/>
          <pc:sldMk cId="4107012768" sldId="379"/>
        </pc:sldMkLst>
      </pc:sldChg>
      <pc:sldChg chg="modSp add">
        <pc:chgData name="Babin Bista" userId="546638cbaf1e27fc" providerId="Windows Live" clId="Web-{2B40310F-B541-4CB8-8EB4-14B4E9AFA763}" dt="2022-03-27T06:36:18.485" v="296" actId="14100"/>
        <pc:sldMkLst>
          <pc:docMk/>
          <pc:sldMk cId="346117462" sldId="380"/>
        </pc:sldMkLst>
        <pc:spChg chg="mod">
          <ac:chgData name="Babin Bista" userId="546638cbaf1e27fc" providerId="Windows Live" clId="Web-{2B40310F-B541-4CB8-8EB4-14B4E9AFA763}" dt="2022-03-27T06:35:10.593" v="288" actId="20577"/>
          <ac:spMkLst>
            <pc:docMk/>
            <pc:sldMk cId="346117462" sldId="380"/>
            <ac:spMk id="6" creationId="{E71439C6-BCE4-40C9-820D-6FC1659E12D1}"/>
          </ac:spMkLst>
        </pc:spChg>
        <pc:spChg chg="mod">
          <ac:chgData name="Babin Bista" userId="546638cbaf1e27fc" providerId="Windows Live" clId="Web-{2B40310F-B541-4CB8-8EB4-14B4E9AFA763}" dt="2022-03-27T06:36:01.235" v="295" actId="20577"/>
          <ac:spMkLst>
            <pc:docMk/>
            <pc:sldMk cId="346117462" sldId="380"/>
            <ac:spMk id="9" creationId="{FDBA1B66-449F-4410-A783-09734C09EB0C}"/>
          </ac:spMkLst>
        </pc:spChg>
        <pc:picChg chg="mod">
          <ac:chgData name="Babin Bista" userId="546638cbaf1e27fc" providerId="Windows Live" clId="Web-{2B40310F-B541-4CB8-8EB4-14B4E9AFA763}" dt="2022-03-27T06:35:23.718" v="292" actId="14100"/>
          <ac:picMkLst>
            <pc:docMk/>
            <pc:sldMk cId="346117462" sldId="380"/>
            <ac:picMk id="7" creationId="{0FE3192A-CD11-464A-99D4-165B836615DB}"/>
          </ac:picMkLst>
        </pc:picChg>
        <pc:picChg chg="mod">
          <ac:chgData name="Babin Bista" userId="546638cbaf1e27fc" providerId="Windows Live" clId="Web-{2B40310F-B541-4CB8-8EB4-14B4E9AFA763}" dt="2022-03-27T06:36:18.485" v="296" actId="14100"/>
          <ac:picMkLst>
            <pc:docMk/>
            <pc:sldMk cId="346117462" sldId="380"/>
            <ac:picMk id="11" creationId="{A7355A3E-4E35-4D8B-A3F2-2E691318AA7A}"/>
          </ac:picMkLst>
        </pc:picChg>
      </pc:sldChg>
      <pc:sldChg chg="modSp new">
        <pc:chgData name="Babin Bista" userId="546638cbaf1e27fc" providerId="Windows Live" clId="Web-{2B40310F-B541-4CB8-8EB4-14B4E9AFA763}" dt="2022-03-27T06:42:10.398" v="327" actId="1076"/>
        <pc:sldMkLst>
          <pc:docMk/>
          <pc:sldMk cId="68048062" sldId="381"/>
        </pc:sldMkLst>
        <pc:spChg chg="mod">
          <ac:chgData name="Babin Bista" userId="546638cbaf1e27fc" providerId="Windows Live" clId="Web-{2B40310F-B541-4CB8-8EB4-14B4E9AFA763}" dt="2022-03-27T06:42:10.398" v="327" actId="1076"/>
          <ac:spMkLst>
            <pc:docMk/>
            <pc:sldMk cId="68048062" sldId="381"/>
            <ac:spMk id="2" creationId="{DD7F10B8-70CA-5E49-60DA-06229698DBC6}"/>
          </ac:spMkLst>
        </pc:spChg>
        <pc:spChg chg="mod">
          <ac:chgData name="Babin Bista" userId="546638cbaf1e27fc" providerId="Windows Live" clId="Web-{2B40310F-B541-4CB8-8EB4-14B4E9AFA763}" dt="2022-03-27T06:41:55.304" v="325" actId="14100"/>
          <ac:spMkLst>
            <pc:docMk/>
            <pc:sldMk cId="68048062" sldId="381"/>
            <ac:spMk id="3" creationId="{AD69E235-5C0E-3C13-1788-EC554F60D01E}"/>
          </ac:spMkLst>
        </pc:spChg>
      </pc:sldChg>
      <pc:sldMasterChg chg="add addSldLayout">
        <pc:chgData name="Babin Bista" userId="546638cbaf1e27fc" providerId="Windows Live" clId="Web-{2B40310F-B541-4CB8-8EB4-14B4E9AFA763}" dt="2022-03-27T06:33:46.559" v="282"/>
        <pc:sldMasterMkLst>
          <pc:docMk/>
          <pc:sldMasterMk cId="3052092377" sldId="2147483648"/>
        </pc:sldMasterMkLst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4012633517" sldId="2147483649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3330738749" sldId="2147483650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2732981160" sldId="2147483651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3273147780" sldId="2147483652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4130627499" sldId="2147483653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1254146077" sldId="2147483654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1686094714" sldId="2147483655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1948905743" sldId="2147483656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2172406621" sldId="2147483657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3079821543" sldId="2147483658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2725652816" sldId="2147483659"/>
          </pc:sldLayoutMkLst>
        </pc:sldLayoutChg>
        <pc:sldLayoutChg chg="add">
          <pc:chgData name="Babin Bista" userId="546638cbaf1e27fc" providerId="Windows Live" clId="Web-{2B40310F-B541-4CB8-8EB4-14B4E9AFA763}" dt="2022-03-27T06:33:46.559" v="282"/>
          <pc:sldLayoutMkLst>
            <pc:docMk/>
            <pc:sldMasterMk cId="3052092377" sldId="2147483648"/>
            <pc:sldLayoutMk cId="1996868187" sldId="2147483660"/>
          </pc:sldLayoutMkLst>
        </pc:sldLayoutChg>
      </pc:sldMasterChg>
      <pc:sldMasterChg chg="replId modSldLayout">
        <pc:chgData name="Babin Bista" userId="546638cbaf1e27fc" providerId="Windows Live" clId="Web-{2B40310F-B541-4CB8-8EB4-14B4E9AFA763}" dt="2022-03-27T06:33:46.559" v="282"/>
        <pc:sldMasterMkLst>
          <pc:docMk/>
          <pc:sldMasterMk cId="0" sldId="2147483661"/>
        </pc:sldMasterMkLst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3047264724" sldId="2147483662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384552428" sldId="2147483663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443579825" sldId="2147483664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3992785697" sldId="2147483665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3261628031" sldId="2147483666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3176139706" sldId="2147483667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946866938" sldId="2147483668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2589970595" sldId="2147483669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1687214592" sldId="2147483670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3947477665" sldId="2147483671"/>
          </pc:sldLayoutMkLst>
        </pc:sldLayoutChg>
        <pc:sldLayoutChg chg="replId">
          <pc:chgData name="Babin Bista" userId="546638cbaf1e27fc" providerId="Windows Live" clId="Web-{2B40310F-B541-4CB8-8EB4-14B4E9AFA763}" dt="2022-03-27T06:33:46.559" v="282"/>
          <pc:sldLayoutMkLst>
            <pc:docMk/>
            <pc:sldMasterMk cId="0" sldId="2147483661"/>
            <pc:sldLayoutMk cId="3296073141" sldId="2147483672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4154D4AF-15E0-441A-B201-CE9200ABCC2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D11A748F-FEDB-1606-626B-F41B432503A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1DBC799C-A031-2A95-E693-F80832A8320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459B9E0C-2512-E84B-CFB7-DBEB6806FEB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8AF2851D-A7DD-2587-D365-5CBFD05E910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id="{57E7B037-1F25-7FA6-5BB6-F5FE7DBC97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6F915EB-DB19-4540-9363-69F05B55F85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941B6394-9FD3-4805-8539-41FE7F988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84754C-EBF7-4B67-9168-5C5A5A34E9EF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1080215B-960F-4941-A97C-4C27EDF3E9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CB9EF74F-2B5F-403E-AB1F-C94A32D4BD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4C6D76-688F-FB0C-DA60-85BCD7EAED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3F33CF-FECD-E722-4305-FCFC5E0243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6458DE-AB5B-2C43-38A8-F50ABCF4E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5911BE-3B08-4504-977F-D0001CFC76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264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B75268-C592-3DE3-7360-735F57238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AD7048-1502-AE47-FC3C-26FCC6560F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D12604-A16E-2D40-3D21-D82209C8B9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9B3074-76BD-4EF8-A284-2664079C32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7477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83DC24-0EDD-3836-A786-23DE9385D0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AC3EB4-3F3C-A202-C64F-80E49E9084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40583F-45D3-873C-E13C-198B34BAA1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6D279-E946-4E5E-B997-E1DFF92A7E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60731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69A9D1-0843-416D-A925-F63FAC3EA8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F77928D-737B-477F-923D-13BE94430A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643E82-2D96-4AD4-899D-12071505D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4C5823-96C5-4513-AD1E-7DC3FF792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832A9E-45EE-48C2-918F-B3DD55805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</a:t>
            </a:r>
            <a:fld id="{A973BAE2-7DD0-4A05-A95E-EC1444A2826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6335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D3B94-FDF0-412C-91F3-8EAC6996E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55B174-DCC0-4253-92A6-EF724407B4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C1E612-8026-4981-BCAE-80B71B600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419D28-EF54-462B-8801-5865C0F68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aron Examp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B029AD-53C5-47BC-B84A-518AE92C7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</a:t>
            </a:r>
            <a:fld id="{A973BAE2-7DD0-4A05-A95E-EC1444A2826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7387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FEFA3-3C50-4268-9461-FB30E442B8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1EC47-8879-41A2-AD09-F2AE82229B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00792C-DE5B-4492-9304-7664B0375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0B25BD-8CFC-403B-BEE7-C14B85BB6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DFE89D-D9E7-4C6B-A8B4-2209E6310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3BAE2-7DD0-4A05-A95E-EC1444A28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9811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D7CD5-BA9A-400F-8D4E-1746616B25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C432C8-9087-4914-9528-3A69F59EA4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034CCD-ADA3-4692-9E23-5D1FDC8B83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1CC8BF-FF9E-45C2-B45B-98AF5056B0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20F416-AAF1-4F83-A256-23C97C4F5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E39BCF-AD5C-4EBE-A168-C2DF9531F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3BAE2-7DD0-4A05-A95E-EC1444A28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1477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50E9A4-01D0-4A74-AA60-4160B3E13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F23ACD-B985-48CC-9926-56B27AB42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816BDC-85E4-456E-9327-4A9EF75E1A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42E7FA1-8A47-489B-B6AA-6FD1E3378F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6BD13A-E345-461A-82AB-F322CFB2B3A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DF36841-A06A-4CA0-BD71-8D79B31457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8E05410-1E24-4731-87E2-3F05A3CBA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5C4F809-0F7E-4BCC-B0FE-1E1DE5997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3BAE2-7DD0-4A05-A95E-EC1444A28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6274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68522-1A57-4589-AECE-4E29BF991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BB880D-A7A3-40E8-99FD-B0A034A3E9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0DEA15-5B6C-40DC-AAAB-A9E1EE24C8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1EE5C2-5301-4BAC-B6B6-258F8C7B1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3BAE2-7DD0-4A05-A95E-EC1444A28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1460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A09ADE-F70A-43EF-95A7-A9467924E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CA5741-7E86-4D24-982C-2A6ED0C53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EAEFEA-6081-4A8D-B6A8-A66D366DF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3BAE2-7DD0-4A05-A95E-EC1444A28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0947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E4F8EF-4A8D-4656-ABA3-1BED5A2D1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AA8CFD-0E43-4455-B509-A979E756B4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4FAAC5-E48F-4FE0-9033-F0DD803D8D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2CF31B-27BA-40D0-A38E-B6CA6F955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8D2DBB-87CE-4FB6-A2DF-D7D319E77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7035DB-5CBE-4302-84EC-47DFE3EE3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3BAE2-7DD0-4A05-A95E-EC1444A28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905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383B2F-95EA-DE3E-680C-A7F3F7DFAF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473E66-EF4E-541E-B546-1937F43D50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82803B-17E0-4BE8-70DF-F76FEB54B1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0EC8D8-82EE-4297-AC96-4AFED51F79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5524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A343C-B87F-4E3B-A38E-DA7C4B7A9A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3C8047-F010-495D-9470-C5CD8B873F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79703B-35DD-42BD-AC7A-7D1223034D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AA096F-F28A-40ED-87C3-E9EE571A3B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AE6EF1-4078-4F3F-8D8C-1D5D4A853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DF90B2-4213-4093-803E-69BE10340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3BAE2-7DD0-4A05-A95E-EC1444A28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4066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6A227E-5CE0-401A-83CA-A75EFD1A0D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3B34C1-6EE8-490B-833C-C7585E3325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56887C-243C-4494-8C1F-92E815279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708E77-D071-4645-B446-EA3A5FC39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FF6F1A-FB8A-41E8-9070-2EF31F03A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3BAE2-7DD0-4A05-A95E-EC1444A28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8215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2C70C84-6B01-46A5-B9F1-6DC3936D3D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72AD2B5-8496-4DE0-A8F0-47F8C770D7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A0F209-4D69-4735-AF3C-10B101A5E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894954-9E74-4929-A48F-A55AE22F6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ECC9AD-235C-4358-A22F-F75C1A273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3BAE2-7DD0-4A05-A95E-EC1444A28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6528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A82E83-0615-4109-ACD1-9BBDB8ED8A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964C45-CC6E-468A-8B78-410584363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469068-0F2D-415B-9F99-7AD7030F66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aron Test  Foot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DAE4A1-9DB9-4DA1-9885-3AF817FAE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A973BAE2-7DD0-4A05-A95E-EC1444A2826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868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E3941A-7A55-FEF6-E310-283822D7D8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52DECD-B877-8916-6226-34112E1DB3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2348EE-3357-B65B-05AA-181DC8E940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F4D51-3DE2-4CF0-8EC3-5FA620D690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35798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58D8CA-7DD4-452D-D8BD-068788C966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0F67E73-838F-D3CC-C5AA-E211E05EAB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611FA8-FCE9-699A-DAC1-37EE74C8BF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DECD4-FB4B-4654-9402-9A5D624287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2785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584D18-3D28-0DF0-7EB2-149A76C3A7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84A44C1-36C4-ED12-93C9-CC3FEC0E8F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34A1EFA-8B0C-0244-121C-C2B9FC6544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05A71D-B2D8-40CA-BFAD-4C7EE8C9AE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628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1637913-1347-3005-F5FA-AADB6344C2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1520FFC-6CF6-0A03-96D8-AC702660FA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E75712D-3639-0809-4FF7-C570433CCF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898E68-5A74-49EE-B13A-6BBAC29135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6139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005325B-C58C-573F-E5DE-673267E148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F99AF91-B1AA-3198-E9B4-9EAE7BAB76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0284AE3-E29E-9F88-5123-DA637DC2CC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8745C-AA98-4780-9B45-8327EFDA90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6866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AA5B62-98FD-4C47-DC19-C361EED665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DFB25C-3726-AB27-0F02-120F175C23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E39673-B882-0842-DAFA-8EFDFB3D20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E4EEE3-22B2-44CD-96A8-0FA9306356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9970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8B7F2B-F3AC-7FFC-84E4-5B30ADE072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BD9743-3214-33D5-A5CE-2F34FFDF71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46D864-1A7F-67A4-59D2-5411ED5C90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54E326-DA5C-4218-BFF4-044711DE1B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214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3A14D93-4FBD-06DC-6C8B-5C7A02F2F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61C5C4E-8CC0-8AB4-9947-C5C1B36E3E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478E828-898D-8A8D-76C1-E15E6D0908F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3D92ED-90F8-3156-5671-E79FBDDF2EF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F9EDD3-7CA7-A087-218F-7F6035311DA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95EFD8F-C9DC-410C-A520-4126ECE0CE5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D6967EE-CE71-4728-8362-979CCE1B3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88BE0B-2949-49A7-9D8D-E723690134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581B7B-EF8C-46C7-BD1D-5D850A4690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373BDD-C041-413D-BBB6-863580580DC6}" type="datetimeFigureOut">
              <a:rPr lang="en-US" smtClean="0"/>
              <a:t>3/2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0DF65E-BC4E-44A6-AB1F-5A52DFC709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Aaron Test 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31C16E-336E-466B-BDBA-DA554F5FB2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</a:t>
            </a:r>
            <a:fld id="{A973BAE2-7DD0-4A05-A95E-EC1444A2826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092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2D16628F-FD69-C70F-871D-BBD13825D6F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88840"/>
            <a:ext cx="7772400" cy="5941383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Boundary Value Problems and Eigen Value</a:t>
            </a:r>
            <a:br>
              <a:rPr lang="en-US" altLang="en-US" sz="4000" dirty="0">
                <a:cs typeface="Arial"/>
              </a:rPr>
            </a:br>
            <a:br>
              <a:rPr lang="en-US" altLang="en-US" sz="4000" dirty="0"/>
            </a:br>
            <a:r>
              <a:rPr lang="en-US" altLang="en-US" sz="2000" b="1" dirty="0">
                <a:cs typeface="Arial"/>
              </a:rPr>
              <a:t>presented by: </a:t>
            </a:r>
            <a:br>
              <a:rPr lang="en-US" altLang="en-US" sz="2000" b="1" dirty="0">
                <a:cs typeface="Arial"/>
              </a:rPr>
            </a:br>
            <a:br>
              <a:rPr lang="en-US" altLang="en-US" sz="2000" b="1" dirty="0">
                <a:cs typeface="Arial"/>
              </a:rPr>
            </a:br>
            <a:r>
              <a:rPr lang="en-US" altLang="en-US" sz="2000" b="1" dirty="0">
                <a:cs typeface="Arial"/>
              </a:rPr>
              <a:t>Babin Bista </a:t>
            </a:r>
            <a:br>
              <a:rPr lang="en-US" altLang="en-US" sz="2000" b="1" dirty="0">
                <a:cs typeface="Arial"/>
              </a:rPr>
            </a:br>
            <a:br>
              <a:rPr lang="en-US" altLang="en-US" sz="2000" dirty="0">
                <a:cs typeface="Arial"/>
              </a:rPr>
            </a:br>
            <a:endParaRPr lang="en-US" altLang="en-US" sz="2000" dirty="0">
              <a:cs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5708E9C-C34F-EB33-9D55-6F48ACD31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laxation Methods</a:t>
            </a:r>
          </a:p>
        </p:txBody>
      </p:sp>
      <p:pic>
        <p:nvPicPr>
          <p:cNvPr id="15363" name="Picture 4">
            <a:extLst>
              <a:ext uri="{FF2B5EF4-FFF2-40B4-BE49-F238E27FC236}">
                <a16:creationId xmlns:a16="http://schemas.microsoft.com/office/drawing/2014/main" id="{01A19C11-22BB-B9CE-3F1F-E1E2EFB8D51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1828800"/>
            <a:ext cx="8213725" cy="4525963"/>
          </a:xfrm>
          <a:noFill/>
        </p:spPr>
      </p:pic>
      <p:sp>
        <p:nvSpPr>
          <p:cNvPr id="15364" name="Text Box 6">
            <a:extLst>
              <a:ext uri="{FF2B5EF4-FFF2-40B4-BE49-F238E27FC236}">
                <a16:creationId xmlns:a16="http://schemas.microsoft.com/office/drawing/2014/main" id="{F6AF8964-94E5-9488-5288-27957807D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905000"/>
            <a:ext cx="198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ork with finite differenc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EE081E22-D9F4-5B49-26AF-F6A2BB380C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ifference Method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25AB95CC-30C1-FC59-7A21-F8A2A777C1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sider</a:t>
            </a:r>
          </a:p>
          <a:p>
            <a:pPr eaLnBrk="1" hangingPunct="1"/>
            <a:r>
              <a:rPr lang="en-US" altLang="en-US" dirty="0"/>
              <a:t>Discretize the interval 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=</a:t>
            </a:r>
            <a:r>
              <a:rPr lang="en-US" altLang="en-US" i="1" dirty="0" err="1"/>
              <a:t>a</a:t>
            </a:r>
            <a:r>
              <a:rPr lang="en-US" altLang="en-US" dirty="0" err="1"/>
              <a:t>+j</a:t>
            </a:r>
            <a:r>
              <a:rPr lang="en-US" altLang="en-US" i="1" dirty="0" err="1"/>
              <a:t>h</a:t>
            </a:r>
            <a:r>
              <a:rPr lang="en-US" altLang="en-US" dirty="0"/>
              <a:t> and equation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ABB2FCCF-E15D-E92E-44B6-5D9DEB016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697038"/>
          <a:ext cx="54102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3" imgW="2514600" imgH="203040" progId="Equation.DSMT4">
                  <p:embed/>
                </p:oleObj>
              </mc:Choice>
              <mc:Fallback>
                <p:oleObj name="Equation" r:id="rId3" imgW="2514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97038"/>
                        <a:ext cx="54102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FBB71DFE-08B4-08A6-A1BB-D66DF0BCF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352800"/>
          <a:ext cx="7010400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5" imgW="3073320" imgH="888840" progId="Equation.DSMT4">
                  <p:embed/>
                </p:oleObj>
              </mc:Choice>
              <mc:Fallback>
                <p:oleObj name="Equation" r:id="rId5" imgW="307332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7010400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>
            <a:extLst>
              <a:ext uri="{FF2B5EF4-FFF2-40B4-BE49-F238E27FC236}">
                <a16:creationId xmlns:a16="http://schemas.microsoft.com/office/drawing/2014/main" id="{D64464E4-57E8-3999-9867-088C8A7F2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62600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The difference equations form a linear system A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b</a:t>
            </a:r>
            <a:r>
              <a:rPr lang="en-US" altLang="en-US" dirty="0"/>
              <a:t> if the equation is linear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F10B8-70CA-5E49-60DA-06229698DB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971167"/>
            <a:ext cx="8229600" cy="1171754"/>
          </a:xfrm>
        </p:spPr>
        <p:txBody>
          <a:bodyPr/>
          <a:lstStyle/>
          <a:p>
            <a:r>
              <a:rPr lang="en-US" dirty="0">
                <a:cs typeface="Arial"/>
              </a:rPr>
              <a:t>Thank you !!!</a:t>
            </a:r>
            <a:br>
              <a:rPr lang="en-US" dirty="0">
                <a:cs typeface="Arial"/>
              </a:rPr>
            </a:b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69E235-5C0E-3C13-1788-EC554F60D0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338313"/>
            <a:ext cx="8229600" cy="78785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480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53DDFD-2B0D-B939-2BC5-AA4F9EA944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Arial"/>
              </a:rPr>
              <a:t>Boundary Value Problem</a:t>
            </a:r>
            <a:endParaRPr lang="en-US" dirty="0" err="1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DBF46E-9C1D-56EB-6BF7-97252D0FF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170"/>
          </a:xfrm>
        </p:spPr>
        <p:txBody>
          <a:bodyPr/>
          <a:lstStyle/>
          <a:p>
            <a:r>
              <a:rPr lang="en-US" sz="2500" dirty="0">
                <a:cs typeface="Arial"/>
              </a:rPr>
              <a:t>If we specify the condition at different values of independent variables, such problem are called Boundary value problem.</a:t>
            </a:r>
          </a:p>
          <a:p>
            <a:r>
              <a:rPr lang="en-US" sz="2500" dirty="0">
                <a:cs typeface="Arial"/>
              </a:rPr>
              <a:t>Y=</a:t>
            </a:r>
            <a:r>
              <a:rPr lang="en-US" sz="2500" dirty="0" err="1">
                <a:cs typeface="Arial"/>
              </a:rPr>
              <a:t>ae^x</a:t>
            </a:r>
            <a:endParaRPr lang="en-US" sz="2500" dirty="0">
              <a:cs typeface="Arial"/>
            </a:endParaRPr>
          </a:p>
          <a:p>
            <a:r>
              <a:rPr lang="en-US" sz="2500" dirty="0">
                <a:cs typeface="Arial"/>
              </a:rPr>
              <a:t>If y(0)=ae^0=a; </a:t>
            </a:r>
          </a:p>
          <a:p>
            <a:r>
              <a:rPr lang="en-US" sz="2500" dirty="0">
                <a:cs typeface="Arial"/>
              </a:rPr>
              <a:t>If y(1)=ae</a:t>
            </a:r>
          </a:p>
          <a:p>
            <a:r>
              <a:rPr lang="en-US" sz="2500" dirty="0">
                <a:cs typeface="Arial"/>
              </a:rPr>
              <a:t>Y(0)+y(1)=2 then problem is Boundary value problem.</a:t>
            </a:r>
          </a:p>
          <a:p>
            <a:r>
              <a:rPr lang="en-US" sz="2500" dirty="0">
                <a:cs typeface="Arial"/>
              </a:rPr>
              <a:t> a(1+e)=2   =&gt; a=2/(1+e)</a:t>
            </a:r>
          </a:p>
          <a:p>
            <a:pPr marL="0" indent="0">
              <a:buNone/>
            </a:pPr>
            <a:endParaRPr lang="en-US" sz="2500" dirty="0"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38954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7E808556-42E1-3DDC-B219-C29E1AEB53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tandard Form of Two-Point Boundary Value Problem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4CD05F2F-F470-0A42-6570-B74BA73F5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133600"/>
          <a:ext cx="807720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" imgW="3340080" imgH="876240" progId="Equation.DSMT4">
                  <p:embed/>
                </p:oleObj>
              </mc:Choice>
              <mc:Fallback>
                <p:oleObj name="Equation" r:id="rId3" imgW="334008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8077200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5">
            <a:extLst>
              <a:ext uri="{FF2B5EF4-FFF2-40B4-BE49-F238E27FC236}">
                <a16:creationId xmlns:a16="http://schemas.microsoft.com/office/drawing/2014/main" id="{FBAA4B64-F5E8-2656-A891-BE18721CC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648200"/>
            <a:ext cx="541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n total, there are </a:t>
            </a:r>
            <a:r>
              <a:rPr lang="en-US" altLang="en-US" i="1"/>
              <a:t>n</a:t>
            </a:r>
            <a:r>
              <a:rPr lang="en-US" altLang="en-US" baseline="-25000"/>
              <a:t>1</a:t>
            </a:r>
            <a:r>
              <a:rPr lang="en-US" altLang="en-US"/>
              <a:t>+</a:t>
            </a:r>
            <a:r>
              <a:rPr lang="en-US" altLang="en-US" i="1"/>
              <a:t>n</a:t>
            </a:r>
            <a:r>
              <a:rPr lang="en-US" altLang="en-US" i="1" baseline="-25000"/>
              <a:t>2</a:t>
            </a:r>
            <a:r>
              <a:rPr lang="en-US" altLang="en-US" i="1"/>
              <a:t>=N</a:t>
            </a:r>
            <a:r>
              <a:rPr lang="en-US" altLang="en-US"/>
              <a:t> boundary conditions.</a:t>
            </a:r>
            <a:endParaRPr lang="en-US" altLang="en-US" i="1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C435B2B-A4F8-4B25-8EBC-E06C164B4E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671020"/>
            <a:ext cx="7886700" cy="936469"/>
          </a:xfrm>
        </p:spPr>
        <p:txBody>
          <a:bodyPr>
            <a:normAutofit/>
          </a:bodyPr>
          <a:lstStyle/>
          <a:p>
            <a:r>
              <a:rPr lang="en-US" altLang="en-US" dirty="0"/>
              <a:t>What are eigen values?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A2C81EB-88B3-4924-BBB1-8AA247208B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4901" y="1714501"/>
            <a:ext cx="6833199" cy="428728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latin typeface="Garamond" panose="02020404030301010803" pitchFamily="18" charset="0"/>
              </a:rPr>
              <a:t>Given a matrix, </a:t>
            </a:r>
            <a:r>
              <a:rPr lang="en-US" altLang="en-US" b="1" dirty="0">
                <a:latin typeface="Garamond" panose="02020404030301010803" pitchFamily="18" charset="0"/>
              </a:rPr>
              <a:t>A</a:t>
            </a:r>
            <a:r>
              <a:rPr lang="en-US" altLang="en-US" dirty="0">
                <a:latin typeface="Garamond" panose="02020404030301010803" pitchFamily="18" charset="0"/>
              </a:rPr>
              <a:t>, </a:t>
            </a:r>
            <a:r>
              <a:rPr lang="en-US" altLang="en-US" b="1" dirty="0">
                <a:latin typeface="Garamond" panose="02020404030301010803" pitchFamily="18" charset="0"/>
              </a:rPr>
              <a:t>x</a:t>
            </a:r>
            <a:r>
              <a:rPr lang="en-US" altLang="en-US" dirty="0">
                <a:latin typeface="Garamond" panose="02020404030301010803" pitchFamily="18" charset="0"/>
              </a:rPr>
              <a:t> is the eigenvector and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dirty="0">
                <a:latin typeface="Garamond" panose="02020404030301010803" pitchFamily="18" charset="0"/>
              </a:rPr>
              <a:t> is the corresponding eigenvalue if </a:t>
            </a:r>
            <a:r>
              <a:rPr lang="en-US" altLang="en-US" b="1" dirty="0">
                <a:latin typeface="Garamond" panose="02020404030301010803" pitchFamily="18" charset="0"/>
              </a:rPr>
              <a:t>Ax </a:t>
            </a:r>
            <a:r>
              <a:rPr lang="en-US" altLang="en-US" dirty="0">
                <a:latin typeface="Garamond" panose="02020404030301010803" pitchFamily="18" charset="0"/>
              </a:rPr>
              <a:t>=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b="1" dirty="0">
                <a:latin typeface="Garamond" panose="02020404030301010803" pitchFamily="18" charset="0"/>
              </a:rPr>
              <a:t>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dirty="0">
                <a:latin typeface="Garamond" panose="02020404030301010803" pitchFamily="18" charset="0"/>
              </a:rPr>
              <a:t>A</a:t>
            </a:r>
            <a:r>
              <a:rPr lang="en-US" altLang="en-US" dirty="0">
                <a:latin typeface="Garamond" panose="02020404030301010803" pitchFamily="18" charset="0"/>
              </a:rPr>
              <a:t> must be square and the determinant of </a:t>
            </a:r>
            <a:r>
              <a:rPr lang="en-US" altLang="en-US" b="1" dirty="0">
                <a:latin typeface="Garamond" panose="02020404030301010803" pitchFamily="18" charset="0"/>
              </a:rPr>
              <a:t>A </a:t>
            </a:r>
            <a:r>
              <a:rPr lang="en-US" altLang="en-US" dirty="0">
                <a:latin typeface="Garamond" panose="02020404030301010803" pitchFamily="18" charset="0"/>
              </a:rPr>
              <a:t>-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b="1" dirty="0">
                <a:latin typeface="Garamond" panose="02020404030301010803" pitchFamily="18" charset="0"/>
              </a:rPr>
              <a:t>I</a:t>
            </a:r>
            <a:r>
              <a:rPr lang="en-US" altLang="en-US" dirty="0">
                <a:latin typeface="Garamond" panose="02020404030301010803" pitchFamily="18" charset="0"/>
              </a:rPr>
              <a:t> must be equal to zero</a:t>
            </a:r>
          </a:p>
          <a:p>
            <a:pPr lvl="1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 dirty="0">
                <a:latin typeface="Garamond" panose="02020404030301010803" pitchFamily="18" charset="0"/>
              </a:rPr>
              <a:t>Ax </a:t>
            </a:r>
            <a:r>
              <a:rPr lang="en-US" altLang="en-US" dirty="0">
                <a:latin typeface="Garamond" panose="02020404030301010803" pitchFamily="18" charset="0"/>
              </a:rPr>
              <a:t>-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b="1" dirty="0">
                <a:latin typeface="Garamond" panose="02020404030301010803" pitchFamily="18" charset="0"/>
              </a:rPr>
              <a:t>x </a:t>
            </a:r>
            <a:r>
              <a:rPr lang="en-US" altLang="en-US" dirty="0">
                <a:latin typeface="Garamond" panose="02020404030301010803" pitchFamily="18" charset="0"/>
              </a:rPr>
              <a:t>= 0 </a:t>
            </a:r>
            <a:r>
              <a:rPr lang="en-US" altLang="en-US" dirty="0" err="1">
                <a:latin typeface="cmsy10" pitchFamily="34" charset="0"/>
              </a:rPr>
              <a:t>iff</a:t>
            </a:r>
            <a:r>
              <a:rPr lang="en-US" altLang="en-US" dirty="0">
                <a:latin typeface="Garamond" panose="02020404030301010803" pitchFamily="18" charset="0"/>
              </a:rPr>
              <a:t> (</a:t>
            </a:r>
            <a:r>
              <a:rPr lang="en-US" altLang="en-US" b="1" dirty="0">
                <a:latin typeface="Garamond" panose="02020404030301010803" pitchFamily="18" charset="0"/>
              </a:rPr>
              <a:t>A </a:t>
            </a:r>
            <a:r>
              <a:rPr lang="en-US" altLang="en-US" dirty="0">
                <a:latin typeface="Garamond" panose="02020404030301010803" pitchFamily="18" charset="0"/>
              </a:rPr>
              <a:t>-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b="1" dirty="0">
                <a:latin typeface="Garamond" panose="02020404030301010803" pitchFamily="18" charset="0"/>
              </a:rPr>
              <a:t>I</a:t>
            </a:r>
            <a:r>
              <a:rPr lang="en-US" altLang="en-US" dirty="0">
                <a:latin typeface="Garamond" panose="02020404030301010803" pitchFamily="18" charset="0"/>
              </a:rPr>
              <a:t>) </a:t>
            </a:r>
            <a:r>
              <a:rPr lang="en-US" altLang="en-US" b="1" dirty="0">
                <a:latin typeface="Garamond" panose="02020404030301010803" pitchFamily="18" charset="0"/>
              </a:rPr>
              <a:t>x</a:t>
            </a:r>
            <a:r>
              <a:rPr lang="en-US" altLang="en-US" dirty="0">
                <a:latin typeface="Garamond" panose="02020404030301010803" pitchFamily="18" charset="0"/>
              </a:rPr>
              <a:t> = 0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latin typeface="Garamond" panose="02020404030301010803" pitchFamily="18" charset="0"/>
              </a:rPr>
              <a:t>Trivial solution is if </a:t>
            </a:r>
            <a:r>
              <a:rPr lang="en-US" altLang="en-US" b="1" dirty="0">
                <a:latin typeface="Garamond" panose="02020404030301010803" pitchFamily="18" charset="0"/>
              </a:rPr>
              <a:t>x </a:t>
            </a:r>
            <a:r>
              <a:rPr lang="en-US" altLang="en-US" dirty="0">
                <a:latin typeface="Garamond" panose="02020404030301010803" pitchFamily="18" charset="0"/>
              </a:rPr>
              <a:t>= 0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latin typeface="Garamond" panose="02020404030301010803" pitchFamily="18" charset="0"/>
              </a:rPr>
              <a:t>The nontrivial solution occurs when det(</a:t>
            </a:r>
            <a:r>
              <a:rPr lang="en-US" altLang="en-US" b="1" dirty="0">
                <a:latin typeface="Garamond" panose="02020404030301010803" pitchFamily="18" charset="0"/>
              </a:rPr>
              <a:t>A</a:t>
            </a:r>
            <a:r>
              <a:rPr lang="en-US" altLang="en-US" dirty="0">
                <a:latin typeface="Garamond" panose="02020404030301010803" pitchFamily="18" charset="0"/>
              </a:rPr>
              <a:t> -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b="1" dirty="0">
                <a:latin typeface="Garamond" panose="02020404030301010803" pitchFamily="18" charset="0"/>
              </a:rPr>
              <a:t>I</a:t>
            </a:r>
            <a:r>
              <a:rPr lang="en-US" altLang="en-US" dirty="0">
                <a:latin typeface="Garamond" panose="02020404030301010803" pitchFamily="18" charset="0"/>
              </a:rPr>
              <a:t>) =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latin typeface="Garamond" panose="02020404030301010803" pitchFamily="18" charset="0"/>
              </a:rPr>
              <a:t>Are eigenvectors uniqu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latin typeface="Garamond" panose="02020404030301010803" pitchFamily="18" charset="0"/>
              </a:rPr>
              <a:t>If </a:t>
            </a:r>
            <a:r>
              <a:rPr lang="en-US" altLang="en-US" b="1" dirty="0">
                <a:latin typeface="Garamond" panose="02020404030301010803" pitchFamily="18" charset="0"/>
              </a:rPr>
              <a:t>x</a:t>
            </a:r>
            <a:r>
              <a:rPr lang="en-US" altLang="en-US" dirty="0">
                <a:latin typeface="Garamond" panose="02020404030301010803" pitchFamily="18" charset="0"/>
              </a:rPr>
              <a:t> is an eigenvector, then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b="1" dirty="0">
                <a:latin typeface="Garamond" panose="02020404030301010803" pitchFamily="18" charset="0"/>
              </a:rPr>
              <a:t>x </a:t>
            </a:r>
            <a:r>
              <a:rPr lang="en-US" altLang="en-US" dirty="0">
                <a:latin typeface="Garamond" panose="02020404030301010803" pitchFamily="18" charset="0"/>
              </a:rPr>
              <a:t>is also an eigenvector and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dirty="0">
                <a:latin typeface="Garamond" panose="02020404030301010803" pitchFamily="18" charset="0"/>
              </a:rPr>
              <a:t> is an eigenvalue</a:t>
            </a:r>
          </a:p>
          <a:p>
            <a:pPr lvl="1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 dirty="0">
                <a:latin typeface="Garamond" panose="02020404030301010803" pitchFamily="18" charset="0"/>
              </a:rPr>
              <a:t>A</a:t>
            </a:r>
            <a:r>
              <a:rPr lang="en-US" altLang="en-US" dirty="0">
                <a:latin typeface="Garamond" panose="02020404030301010803" pitchFamily="18" charset="0"/>
              </a:rPr>
              <a:t>(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b="1" dirty="0">
                <a:latin typeface="Garamond" panose="02020404030301010803" pitchFamily="18" charset="0"/>
              </a:rPr>
              <a:t>x</a:t>
            </a:r>
            <a:r>
              <a:rPr lang="en-US" altLang="en-US" dirty="0">
                <a:latin typeface="Garamond" panose="02020404030301010803" pitchFamily="18" charset="0"/>
              </a:rPr>
              <a:t>) =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dirty="0">
                <a:latin typeface="Garamond" panose="02020404030301010803" pitchFamily="18" charset="0"/>
              </a:rPr>
              <a:t>(</a:t>
            </a:r>
            <a:r>
              <a:rPr lang="en-US" altLang="en-US" b="1" dirty="0">
                <a:latin typeface="Garamond" panose="02020404030301010803" pitchFamily="18" charset="0"/>
              </a:rPr>
              <a:t>Ax</a:t>
            </a:r>
            <a:r>
              <a:rPr lang="en-US" altLang="en-US" dirty="0">
                <a:latin typeface="Garamond" panose="02020404030301010803" pitchFamily="18" charset="0"/>
              </a:rPr>
              <a:t>) =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dirty="0">
                <a:latin typeface="Garamond" panose="02020404030301010803" pitchFamily="18" charset="0"/>
              </a:rPr>
              <a:t>(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b="1" dirty="0">
                <a:latin typeface="Garamond" panose="02020404030301010803" pitchFamily="18" charset="0"/>
              </a:rPr>
              <a:t>x</a:t>
            </a:r>
            <a:r>
              <a:rPr lang="en-US" altLang="en-US" dirty="0">
                <a:latin typeface="Garamond" panose="02020404030301010803" pitchFamily="18" charset="0"/>
              </a:rPr>
              <a:t>) =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dirty="0">
                <a:latin typeface="Garamond" panose="02020404030301010803" pitchFamily="18" charset="0"/>
              </a:rPr>
              <a:t>(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b="1" dirty="0">
                <a:latin typeface="Garamond" panose="02020404030301010803" pitchFamily="18" charset="0"/>
              </a:rPr>
              <a:t>x</a:t>
            </a:r>
            <a:r>
              <a:rPr lang="en-US" altLang="en-US" dirty="0">
                <a:latin typeface="Garamond" panose="02020404030301010803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7541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A7355A3E-4E35-4D8B-A3F2-2E691318AA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44439" y="2235965"/>
            <a:ext cx="7305451" cy="4070027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FE3192A-CD11-464A-99D4-165B836615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8858" y="839070"/>
            <a:ext cx="5616919" cy="864934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71439C6-BCE4-40C9-820D-6FC1659E1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994172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Example 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DBA1B66-449F-4410-A783-09734C09EB0C}"/>
              </a:ext>
            </a:extLst>
          </p:cNvPr>
          <p:cNvSpPr txBox="1">
            <a:spLocks/>
          </p:cNvSpPr>
          <p:nvPr/>
        </p:nvSpPr>
        <p:spPr>
          <a:xfrm>
            <a:off x="131965" y="5682615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900" b="1" dirty="0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10DDACF-3C9E-4A28-85B1-058812ACBE78}"/>
              </a:ext>
            </a:extLst>
          </p:cNvPr>
          <p:cNvCxnSpPr>
            <a:cxnSpLocks/>
          </p:cNvCxnSpPr>
          <p:nvPr/>
        </p:nvCxnSpPr>
        <p:spPr>
          <a:xfrm>
            <a:off x="1020135" y="2232773"/>
            <a:ext cx="6138382" cy="19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38E7948-1CB6-415D-9BB0-CA9D76FDBC79}"/>
              </a:ext>
            </a:extLst>
          </p:cNvPr>
          <p:cNvSpPr txBox="1"/>
          <p:nvPr/>
        </p:nvSpPr>
        <p:spPr>
          <a:xfrm>
            <a:off x="2704578" y="2638334"/>
            <a:ext cx="7441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olution</a:t>
            </a:r>
            <a:endParaRPr lang="en-US" sz="15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7C0C82F-E8E9-43C4-BB31-F3391B2D91FF}"/>
              </a:ext>
            </a:extLst>
          </p:cNvPr>
          <p:cNvSpPr txBox="1"/>
          <p:nvPr/>
        </p:nvSpPr>
        <p:spPr>
          <a:xfrm>
            <a:off x="3097123" y="1832253"/>
            <a:ext cx="8202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Problem</a:t>
            </a:r>
          </a:p>
        </p:txBody>
      </p:sp>
    </p:spTree>
    <p:extLst>
      <p:ext uri="{BB962C8B-B14F-4D97-AF65-F5344CB8AC3E}">
        <p14:creationId xmlns:p14="http://schemas.microsoft.com/office/powerpoint/2010/main" val="3461174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32EA371C-5099-3F0D-6399-3D19985C55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, Eigenvalue Problem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F68F4148-B27E-D703-0EEE-BD2D57C99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76400"/>
          <a:ext cx="41148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3" imgW="1549080" imgH="634680" progId="Equation.DSMT4">
                  <p:embed/>
                </p:oleObj>
              </mc:Choice>
              <mc:Fallback>
                <p:oleObj name="Equation" r:id="rId3" imgW="154908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41148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id="{EA5BB59C-E813-4609-C110-79C9C0955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619500"/>
          <a:ext cx="5410200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5" imgW="2209680" imgH="1168200" progId="Equation.DSMT4">
                  <p:embed/>
                </p:oleObj>
              </mc:Choice>
              <mc:Fallback>
                <p:oleObj name="Equation" r:id="rId5" imgW="220968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19500"/>
                        <a:ext cx="5410200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>
            <a:extLst>
              <a:ext uri="{FF2B5EF4-FFF2-40B4-BE49-F238E27FC236}">
                <a16:creationId xmlns:a16="http://schemas.microsoft.com/office/drawing/2014/main" id="{C9BE8A9C-C1CF-9B93-F22A-208DDD3A2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95488"/>
            <a:ext cx="259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 is also unknow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C604B528-83FB-B059-EF8B-93BCAB56CD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hooting Method</a:t>
            </a:r>
          </a:p>
        </p:txBody>
      </p:sp>
      <p:pic>
        <p:nvPicPr>
          <p:cNvPr id="14339" name="Picture 4">
            <a:extLst>
              <a:ext uri="{FF2B5EF4-FFF2-40B4-BE49-F238E27FC236}">
                <a16:creationId xmlns:a16="http://schemas.microsoft.com/office/drawing/2014/main" id="{F4F9C2CC-3718-0CAA-18BE-9877069B208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73200"/>
            <a:ext cx="9067800" cy="5080000"/>
          </a:xfrm>
          <a:noFill/>
        </p:spPr>
      </p:pic>
      <p:sp>
        <p:nvSpPr>
          <p:cNvPr id="14340" name="Text Box 6">
            <a:extLst>
              <a:ext uri="{FF2B5EF4-FFF2-40B4-BE49-F238E27FC236}">
                <a16:creationId xmlns:a16="http://schemas.microsoft.com/office/drawing/2014/main" id="{798AB170-A015-8B0A-1FBB-B59A3298B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438400"/>
            <a:ext cx="2286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Use Newton-Raphson to get the targe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2BCED4B3-123F-AD95-A9C3-82A4CC4DD0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hooting Method (start)</a:t>
            </a:r>
          </a:p>
        </p:txBody>
      </p:sp>
      <p:sp>
        <p:nvSpPr>
          <p:cNvPr id="3076" name="Rectangle 3">
            <a:extLst>
              <a:ext uri="{FF2B5EF4-FFF2-40B4-BE49-F238E27FC236}">
                <a16:creationId xmlns:a16="http://schemas.microsoft.com/office/drawing/2014/main" id="{330F9EBE-3097-DCF3-EB72-88886F5CF5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t the starting point x</a:t>
            </a:r>
            <a:r>
              <a:rPr lang="en-US" altLang="en-US" baseline="-25000"/>
              <a:t>1</a:t>
            </a:r>
            <a:r>
              <a:rPr lang="en-US" altLang="en-US"/>
              <a:t> we have </a:t>
            </a:r>
            <a:r>
              <a:rPr lang="en-US" altLang="en-US" i="1"/>
              <a:t>n</a:t>
            </a:r>
            <a:r>
              <a:rPr lang="en-US" altLang="en-US" baseline="-25000"/>
              <a:t>1 </a:t>
            </a:r>
            <a:r>
              <a:rPr lang="en-US" altLang="en-US"/>
              <a:t>conditions to satisfy, thus we have </a:t>
            </a:r>
            <a:r>
              <a:rPr lang="en-US" altLang="en-US" i="1"/>
              <a:t>n</a:t>
            </a:r>
            <a:r>
              <a:rPr lang="en-US" altLang="en-US" baseline="-25000"/>
              <a:t>2</a:t>
            </a:r>
            <a:r>
              <a:rPr lang="en-US" altLang="en-US"/>
              <a:t>=</a:t>
            </a:r>
            <a:r>
              <a:rPr lang="en-US" altLang="en-US" i="1"/>
              <a:t>N</a:t>
            </a:r>
            <a:r>
              <a:rPr lang="en-US" altLang="en-US"/>
              <a:t>-</a:t>
            </a:r>
            <a:r>
              <a:rPr lang="en-US" altLang="en-US" i="1"/>
              <a:t>n</a:t>
            </a:r>
            <a:r>
              <a:rPr lang="en-US" altLang="en-US" baseline="-25000"/>
              <a:t>1</a:t>
            </a:r>
            <a:r>
              <a:rPr lang="en-US" altLang="en-US"/>
              <a:t> freely variable starting parameters</a:t>
            </a:r>
          </a:p>
          <a:p>
            <a:pPr eaLnBrk="1" hangingPunct="1"/>
            <a:r>
              <a:rPr lang="en-US" altLang="en-US"/>
              <a:t>Let 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be the initial values of 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/>
              <a:t> which is parametrized by </a:t>
            </a:r>
            <a:r>
              <a:rPr lang="en-US" altLang="en-US" i="1"/>
              <a:t>n</a:t>
            </a:r>
            <a:r>
              <a:rPr lang="en-US" altLang="en-US" baseline="-25000"/>
              <a:t>2</a:t>
            </a:r>
            <a:r>
              <a:rPr lang="en-US" altLang="en-US"/>
              <a:t> V-values without constraint.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B034507D-8211-6E5E-F027-C7BB4E7F8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787775"/>
          <a:ext cx="6781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2590560" imgH="241200" progId="Equation.DSMT4">
                  <p:embed/>
                </p:oleObj>
              </mc:Choice>
              <mc:Fallback>
                <p:oleObj name="Equation" r:id="rId3" imgW="2590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87775"/>
                        <a:ext cx="6781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CB91C3A4-4AC6-C127-5D6A-2CA8FAF91D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The Shooting Method (discrepancy)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F94A751A-EC0A-AACD-14FC-1F2B78ABE0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any standard ODE solver to find the solution at </a:t>
            </a:r>
            <a:r>
              <a:rPr lang="en-US" altLang="en-US" i="1"/>
              <a:t>x</a:t>
            </a:r>
            <a:r>
              <a:rPr lang="en-US" altLang="en-US" baseline="-25000"/>
              <a:t>2</a:t>
            </a:r>
            <a:r>
              <a:rPr lang="en-US" altLang="en-US"/>
              <a:t>.  Compute a difference between the required boundary condition and actual value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Our objective is to search the root of </a:t>
            </a:r>
            <a:r>
              <a:rPr lang="en-US" altLang="en-US" b="1"/>
              <a:t>F</a:t>
            </a:r>
            <a:r>
              <a:rPr lang="en-US" altLang="en-US"/>
              <a:t> with respect to </a:t>
            </a:r>
            <a:r>
              <a:rPr lang="en-US" altLang="en-US" b="1"/>
              <a:t>V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B4B9AD1A-7435-F58F-B3C7-11F28FA69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3792538"/>
          <a:ext cx="64198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3" imgW="2336760" imgH="228600" progId="Equation.DSMT4">
                  <p:embed/>
                </p:oleObj>
              </mc:Choice>
              <mc:Fallback>
                <p:oleObj name="Equation" r:id="rId3" imgW="2336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792538"/>
                        <a:ext cx="64198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hapter 17 &amp;#x0D;&amp;#x0A;&amp;#x0D;&amp;#x0A;Boundary Value Problem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Standard Form of Two-Point Boundary Value Problem&amp;quot;&quot;/&gt;&lt;property id=&quot;20307&quot; value=&quot;360&quot;/&gt;&lt;/object&gt;&lt;object type=&quot;3&quot; unique_id=&quot;10006&quot;&gt;&lt;property id=&quot;20148&quot; value=&quot;5&quot;/&gt;&lt;property id=&quot;20300&quot; value=&quot;Slide 3 - &amp;quot;Example, Eigenvalue Problem&amp;quot;&quot;/&gt;&lt;property id=&quot;20307&quot; value=&quot;361&quot;/&gt;&lt;/object&gt;&lt;object type=&quot;3&quot; unique_id=&quot;10007&quot;&gt;&lt;property id=&quot;20148&quot; value=&quot;5&quot;/&gt;&lt;property id=&quot;20300&quot; value=&quot;Slide 4 - &amp;quot;Shooting Method&amp;quot;&quot;/&gt;&lt;property id=&quot;20307&quot; value=&quot;362&quot;/&gt;&lt;/object&gt;&lt;object type=&quot;3&quot; unique_id=&quot;10008&quot;&gt;&lt;property id=&quot;20148&quot; value=&quot;5&quot;/&gt;&lt;property id=&quot;20300&quot; value=&quot;Slide 5 - &amp;quot;The Shooting Method (start)&amp;quot;&quot;/&gt;&lt;property id=&quot;20307&quot; value=&quot;363&quot;/&gt;&lt;/object&gt;&lt;object type=&quot;3&quot; unique_id=&quot;10009&quot;&gt;&lt;property id=&quot;20148&quot; value=&quot;5&quot;/&gt;&lt;property id=&quot;20300&quot; value=&quot;Slide 6 - &amp;quot;The Shooting Method (discrepancy)&amp;quot;&quot;/&gt;&lt;property id=&quot;20307&quot; value=&quot;364&quot;/&gt;&lt;/object&gt;&lt;object type=&quot;3&quot; unique_id=&quot;10010&quot;&gt;&lt;property id=&quot;20148&quot; value=&quot;5&quot;/&gt;&lt;property id=&quot;20300&quot; value=&quot;Slide 7 - &amp;quot;Newton-Raphson for Root&amp;quot;&quot;/&gt;&lt;property id=&quot;20307&quot; value=&quot;365&quot;/&gt;&lt;/object&gt;&lt;object type=&quot;3&quot; unique_id=&quot;10011&quot;&gt;&lt;property id=&quot;20148&quot; value=&quot;5&quot;/&gt;&lt;property id=&quot;20300&quot; value=&quot;Slide 8 - &amp;quot;An Example&amp;quot;&quot;/&gt;&lt;property id=&quot;20307&quot; value=&quot;366&quot;/&gt;&lt;/object&gt;&lt;object type=&quot;3&quot; unique_id=&quot;10012&quot;&gt;&lt;property id=&quot;20148&quot; value=&quot;5&quot;/&gt;&lt;property id=&quot;20300&quot; value=&quot;Slide 9 - &amp;quot;Relaxation Methods&amp;quot;&quot;/&gt;&lt;property id=&quot;20307&quot; value=&quot;367&quot;/&gt;&lt;/object&gt;&lt;object type=&quot;3&quot; unique_id=&quot;10013&quot;&gt;&lt;property id=&quot;20148&quot; value=&quot;5&quot;/&gt;&lt;property id=&quot;20300&quot; value=&quot;Slide 10 - &amp;quot;Difference Method&amp;quot;&quot;/&gt;&lt;property id=&quot;20307&quot; value=&quot;368&quot;/&gt;&lt;/object&gt;&lt;object type=&quot;3&quot; unique_id=&quot;10014&quot;&gt;&lt;property id=&quot;20148&quot; value=&quot;5&quot;/&gt;&lt;property id=&quot;20300&quot; value=&quot;Slide 11 - &amp;quot;Reviews&amp;quot;&quot;/&gt;&lt;property id=&quot;20307&quot; value=&quot;369&quot;/&gt;&lt;/object&gt;&lt;object type=&quot;3&quot; unique_id=&quot;10015&quot;&gt;&lt;property id=&quot;20148&quot; value=&quot;5&quot;/&gt;&lt;property id=&quot;20300&quot; value=&quot;Slide 12 - &amp;quot;Topics not Covered&amp;quot;&quot;/&gt;&lt;property id=&quot;20307&quot; value=&quot;371&quot;/&gt;&lt;/object&gt;&lt;object type=&quot;3&quot; unique_id=&quot;10016&quot;&gt;&lt;property id=&quot;20148&quot; value=&quot;5&quot;/&gt;&lt;property id=&quot;20300&quot; value=&quot;Slide 13 - &amp;quot;Review Problem 1&amp;#x0D;&amp;#x0A;Mix and Match&amp;quot;&quot;/&gt;&lt;property id=&quot;20307&quot; value=&quot;370&quot;/&gt;&lt;/object&gt;&lt;object type=&quot;3&quot; unique_id=&quot;10017&quot;&gt;&lt;property id=&quot;20148&quot; value=&quot;5&quot;/&gt;&lt;property id=&quot;20300&quot; value=&quot;Slide 14 - &amp;quot;Review Problem 2&amp;quot;&quot;/&gt;&lt;property id=&quot;20307&quot; value=&quot;372&quot;/&gt;&lt;/object&gt;&lt;object type=&quot;3&quot; unique_id=&quot;10018&quot;&gt;&lt;property id=&quot;20148&quot; value=&quot;5&quot;/&gt;&lt;property id=&quot;20300&quot; value=&quot;Slide 15 - &amp;quot;Review Problem 3&amp;quot;&quot;/&gt;&lt;property id=&quot;20307&quot; value=&quot;373&quot;/&gt;&lt;/object&gt;&lt;object type=&quot;3&quot; unique_id=&quot;10019&quot;&gt;&lt;property id=&quot;20148&quot; value=&quot;5&quot;/&gt;&lt;property id=&quot;20300&quot; value=&quot;Slide 16 - &amp;quot;Review Problem 4&amp;quot;&quot;/&gt;&lt;property id=&quot;20307&quot; value=&quot;374&quot;/&gt;&lt;/object&gt;&lt;object type=&quot;3&quot; unique_id=&quot;10020&quot;&gt;&lt;property id=&quot;20148&quot; value=&quot;5&quot;/&gt;&lt;property id=&quot;20300&quot; value=&quot;Slide 17 - &amp;quot;Review Problem 5&amp;quot;&quot;/&gt;&lt;property id=&quot;20307&quot; value=&quot;375&quot;/&gt;&lt;/object&gt;&lt;object type=&quot;3&quot; unique_id=&quot;10021&quot;&gt;&lt;property id=&quot;20148&quot; value=&quot;5&quot;/&gt;&lt;property id=&quot;20300&quot; value=&quot;Slide 18 - &amp;quot;Other Routine Problems&amp;quot;&quot;/&gt;&lt;property id=&quot;20307&quot; value=&quot;376&quot;/&gt;&lt;/object&gt;&lt;object type=&quot;3&quot; unique_id=&quot;10022&quot;&gt;&lt;property id=&quot;20148&quot; value=&quot;5&quot;/&gt;&lt;property id=&quot;20300&quot; value=&quot;Slide 19 - &amp;quot;Conceptual Type of Problems&amp;quot;&quot;/&gt;&lt;property id=&quot;20307&quot; value=&quot;37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e8ff0723-1d09-4889-bdc2-8f1ea68c78bb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AE5334E1BB77544914C2CCAF2159964" ma:contentTypeVersion="3" ma:contentTypeDescription="Create a new document." ma:contentTypeScope="" ma:versionID="f315ccd1c50e9f4c3d53601b29282ce9">
  <xsd:schema xmlns:xsd="http://www.w3.org/2001/XMLSchema" xmlns:xs="http://www.w3.org/2001/XMLSchema" xmlns:p="http://schemas.microsoft.com/office/2006/metadata/properties" xmlns:ns2="e8ff0723-1d09-4889-bdc2-8f1ea68c78bb" targetNamespace="http://schemas.microsoft.com/office/2006/metadata/properties" ma:root="true" ma:fieldsID="68da6efcc46ffce640de49e16406f799" ns2:_="">
    <xsd:import namespace="e8ff0723-1d09-4889-bdc2-8f1ea68c78bb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8ff0723-1d09-4889-bdc2-8f1ea68c78bb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BADC1DA-8F2F-42E0-B2DC-CBC5036BD74E}">
  <ds:schemaRefs>
    <ds:schemaRef ds:uri="http://schemas.microsoft.com/office/2006/metadata/properties"/>
    <ds:schemaRef ds:uri="http://schemas.microsoft.com/office/infopath/2007/PartnerControls"/>
    <ds:schemaRef ds:uri="e8ff0723-1d09-4889-bdc2-8f1ea68c78bb"/>
  </ds:schemaRefs>
</ds:datastoreItem>
</file>

<file path=customXml/itemProps2.xml><?xml version="1.0" encoding="utf-8"?>
<ds:datastoreItem xmlns:ds="http://schemas.openxmlformats.org/officeDocument/2006/customXml" ds:itemID="{15324D02-1856-4C60-B44B-7F7DCE194F4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25727CF-D1A0-46B7-B968-3F327CADEE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8ff0723-1d09-4889-bdc2-8f1ea68c78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605</TotalTime>
  <Words>514</Words>
  <Application>Microsoft Office PowerPoint</Application>
  <PresentationFormat>On-screen Show (4:3)</PresentationFormat>
  <Paragraphs>94</Paragraphs>
  <Slides>12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Office Theme</vt:lpstr>
      <vt:lpstr>Boundary Value Problems and Eigen Value  presented by:   Babin Bista   </vt:lpstr>
      <vt:lpstr>Boundary Value Problem</vt:lpstr>
      <vt:lpstr>Standard Form of Two-Point Boundary Value Problem</vt:lpstr>
      <vt:lpstr>What are eigen values?</vt:lpstr>
      <vt:lpstr>Example </vt:lpstr>
      <vt:lpstr>Example, Eigenvalue Problem</vt:lpstr>
      <vt:lpstr>Shooting Method</vt:lpstr>
      <vt:lpstr>The Shooting Method (start)</vt:lpstr>
      <vt:lpstr>The Shooting Method (discrepancy)</vt:lpstr>
      <vt:lpstr>Relaxation Methods</vt:lpstr>
      <vt:lpstr>Difference Method</vt:lpstr>
      <vt:lpstr>Thank you !!! 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7,  Boundary Value Problems</dc:title>
  <dc:subject>Numerical Recipes</dc:subject>
  <dc:creator>Wang Jian-Sheng</dc:creator>
  <cp:lastModifiedBy>phywjs</cp:lastModifiedBy>
  <cp:revision>228</cp:revision>
  <dcterms:created xsi:type="dcterms:W3CDTF">2004-07-22T06:03:45Z</dcterms:created>
  <dcterms:modified xsi:type="dcterms:W3CDTF">2022-03-29T07:1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AE5334E1BB77544914C2CCAF2159964</vt:lpwstr>
  </property>
</Properties>
</file>